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</p:sldIdLst>
  <p:sldSz cx="3240088" cy="3959225"/>
  <p:notesSz cx="6858000" cy="9144000"/>
  <p:defaultTextStyle>
    <a:defPPr>
      <a:defRPr lang="zh-CN"/>
    </a:defPPr>
    <a:lvl1pPr marL="0" algn="l" defTabSz="356328" rtl="0" eaLnBrk="1" latinLnBrk="0" hangingPunct="1">
      <a:defRPr sz="702" kern="1200">
        <a:solidFill>
          <a:schemeClr val="tx1"/>
        </a:solidFill>
        <a:latin typeface="+mn-lt"/>
        <a:ea typeface="+mn-ea"/>
        <a:cs typeface="+mn-cs"/>
      </a:defRPr>
    </a:lvl1pPr>
    <a:lvl2pPr marL="178163" algn="l" defTabSz="356328" rtl="0" eaLnBrk="1" latinLnBrk="0" hangingPunct="1">
      <a:defRPr sz="702" kern="1200">
        <a:solidFill>
          <a:schemeClr val="tx1"/>
        </a:solidFill>
        <a:latin typeface="+mn-lt"/>
        <a:ea typeface="+mn-ea"/>
        <a:cs typeface="+mn-cs"/>
      </a:defRPr>
    </a:lvl2pPr>
    <a:lvl3pPr marL="356328" algn="l" defTabSz="356328" rtl="0" eaLnBrk="1" latinLnBrk="0" hangingPunct="1">
      <a:defRPr sz="702" kern="1200">
        <a:solidFill>
          <a:schemeClr val="tx1"/>
        </a:solidFill>
        <a:latin typeface="+mn-lt"/>
        <a:ea typeface="+mn-ea"/>
        <a:cs typeface="+mn-cs"/>
      </a:defRPr>
    </a:lvl3pPr>
    <a:lvl4pPr marL="534492" algn="l" defTabSz="356328" rtl="0" eaLnBrk="1" latinLnBrk="0" hangingPunct="1">
      <a:defRPr sz="702" kern="1200">
        <a:solidFill>
          <a:schemeClr val="tx1"/>
        </a:solidFill>
        <a:latin typeface="+mn-lt"/>
        <a:ea typeface="+mn-ea"/>
        <a:cs typeface="+mn-cs"/>
      </a:defRPr>
    </a:lvl4pPr>
    <a:lvl5pPr marL="712654" algn="l" defTabSz="356328" rtl="0" eaLnBrk="1" latinLnBrk="0" hangingPunct="1">
      <a:defRPr sz="702" kern="1200">
        <a:solidFill>
          <a:schemeClr val="tx1"/>
        </a:solidFill>
        <a:latin typeface="+mn-lt"/>
        <a:ea typeface="+mn-ea"/>
        <a:cs typeface="+mn-cs"/>
      </a:defRPr>
    </a:lvl5pPr>
    <a:lvl6pPr marL="890817" algn="l" defTabSz="356328" rtl="0" eaLnBrk="1" latinLnBrk="0" hangingPunct="1">
      <a:defRPr sz="702" kern="1200">
        <a:solidFill>
          <a:schemeClr val="tx1"/>
        </a:solidFill>
        <a:latin typeface="+mn-lt"/>
        <a:ea typeface="+mn-ea"/>
        <a:cs typeface="+mn-cs"/>
      </a:defRPr>
    </a:lvl6pPr>
    <a:lvl7pPr marL="1068982" algn="l" defTabSz="356328" rtl="0" eaLnBrk="1" latinLnBrk="0" hangingPunct="1">
      <a:defRPr sz="702" kern="1200">
        <a:solidFill>
          <a:schemeClr val="tx1"/>
        </a:solidFill>
        <a:latin typeface="+mn-lt"/>
        <a:ea typeface="+mn-ea"/>
        <a:cs typeface="+mn-cs"/>
      </a:defRPr>
    </a:lvl7pPr>
    <a:lvl8pPr marL="1247144" algn="l" defTabSz="356328" rtl="0" eaLnBrk="1" latinLnBrk="0" hangingPunct="1">
      <a:defRPr sz="702" kern="1200">
        <a:solidFill>
          <a:schemeClr val="tx1"/>
        </a:solidFill>
        <a:latin typeface="+mn-lt"/>
        <a:ea typeface="+mn-ea"/>
        <a:cs typeface="+mn-cs"/>
      </a:defRPr>
    </a:lvl8pPr>
    <a:lvl9pPr marL="1425307" algn="l" defTabSz="356328" rtl="0" eaLnBrk="1" latinLnBrk="0" hangingPunct="1">
      <a:defRPr sz="702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82" autoAdjust="0"/>
    <p:restoredTop sz="94660"/>
  </p:normalViewPr>
  <p:slideViewPr>
    <p:cSldViewPr snapToGrid="0">
      <p:cViewPr varScale="1">
        <p:scale>
          <a:sx n="184" d="100"/>
          <a:sy n="184" d="100"/>
        </p:scale>
        <p:origin x="3312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3007" y="647957"/>
            <a:ext cx="2754075" cy="1378397"/>
          </a:xfrm>
        </p:spPr>
        <p:txBody>
          <a:bodyPr anchor="b"/>
          <a:lstStyle>
            <a:lvl1pPr algn="ctr">
              <a:defRPr sz="2126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5011" y="2079510"/>
            <a:ext cx="2430066" cy="955896"/>
          </a:xfrm>
        </p:spPr>
        <p:txBody>
          <a:bodyPr/>
          <a:lstStyle>
            <a:lvl1pPr marL="0" indent="0" algn="ctr">
              <a:buNone/>
              <a:defRPr sz="850"/>
            </a:lvl1pPr>
            <a:lvl2pPr marL="161986" indent="0" algn="ctr">
              <a:buNone/>
              <a:defRPr sz="709"/>
            </a:lvl2pPr>
            <a:lvl3pPr marL="323972" indent="0" algn="ctr">
              <a:buNone/>
              <a:defRPr sz="638"/>
            </a:lvl3pPr>
            <a:lvl4pPr marL="485958" indent="0" algn="ctr">
              <a:buNone/>
              <a:defRPr sz="567"/>
            </a:lvl4pPr>
            <a:lvl5pPr marL="647944" indent="0" algn="ctr">
              <a:buNone/>
              <a:defRPr sz="567"/>
            </a:lvl5pPr>
            <a:lvl6pPr marL="809930" indent="0" algn="ctr">
              <a:buNone/>
              <a:defRPr sz="567"/>
            </a:lvl6pPr>
            <a:lvl7pPr marL="971916" indent="0" algn="ctr">
              <a:buNone/>
              <a:defRPr sz="567"/>
            </a:lvl7pPr>
            <a:lvl8pPr marL="1133902" indent="0" algn="ctr">
              <a:buNone/>
              <a:defRPr sz="567"/>
            </a:lvl8pPr>
            <a:lvl9pPr marL="1295888" indent="0" algn="ctr">
              <a:buNone/>
              <a:defRPr sz="567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566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186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18688" y="210792"/>
            <a:ext cx="698644" cy="335526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2756" y="210792"/>
            <a:ext cx="2055431" cy="335526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541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586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069" y="987058"/>
            <a:ext cx="2794576" cy="1646927"/>
          </a:xfrm>
        </p:spPr>
        <p:txBody>
          <a:bodyPr anchor="b"/>
          <a:lstStyle>
            <a:lvl1pPr>
              <a:defRPr sz="2126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1069" y="2649566"/>
            <a:ext cx="2794576" cy="866080"/>
          </a:xfrm>
        </p:spPr>
        <p:txBody>
          <a:bodyPr/>
          <a:lstStyle>
            <a:lvl1pPr marL="0" indent="0">
              <a:buNone/>
              <a:defRPr sz="850">
                <a:solidFill>
                  <a:schemeClr val="tx1"/>
                </a:solidFill>
              </a:defRPr>
            </a:lvl1pPr>
            <a:lvl2pPr marL="161986" indent="0">
              <a:buNone/>
              <a:defRPr sz="709">
                <a:solidFill>
                  <a:schemeClr val="tx1">
                    <a:tint val="75000"/>
                  </a:schemeClr>
                </a:solidFill>
              </a:defRPr>
            </a:lvl2pPr>
            <a:lvl3pPr marL="323972" indent="0">
              <a:buNone/>
              <a:defRPr sz="638">
                <a:solidFill>
                  <a:schemeClr val="tx1">
                    <a:tint val="75000"/>
                  </a:schemeClr>
                </a:solidFill>
              </a:defRPr>
            </a:lvl3pPr>
            <a:lvl4pPr marL="485958" indent="0">
              <a:buNone/>
              <a:defRPr sz="567">
                <a:solidFill>
                  <a:schemeClr val="tx1">
                    <a:tint val="75000"/>
                  </a:schemeClr>
                </a:solidFill>
              </a:defRPr>
            </a:lvl4pPr>
            <a:lvl5pPr marL="647944" indent="0">
              <a:buNone/>
              <a:defRPr sz="567">
                <a:solidFill>
                  <a:schemeClr val="tx1">
                    <a:tint val="75000"/>
                  </a:schemeClr>
                </a:solidFill>
              </a:defRPr>
            </a:lvl5pPr>
            <a:lvl6pPr marL="809930" indent="0">
              <a:buNone/>
              <a:defRPr sz="567">
                <a:solidFill>
                  <a:schemeClr val="tx1">
                    <a:tint val="75000"/>
                  </a:schemeClr>
                </a:solidFill>
              </a:defRPr>
            </a:lvl6pPr>
            <a:lvl7pPr marL="971916" indent="0">
              <a:buNone/>
              <a:defRPr sz="567">
                <a:solidFill>
                  <a:schemeClr val="tx1">
                    <a:tint val="75000"/>
                  </a:schemeClr>
                </a:solidFill>
              </a:defRPr>
            </a:lvl7pPr>
            <a:lvl8pPr marL="1133902" indent="0">
              <a:buNone/>
              <a:defRPr sz="567">
                <a:solidFill>
                  <a:schemeClr val="tx1">
                    <a:tint val="75000"/>
                  </a:schemeClr>
                </a:solidFill>
              </a:defRPr>
            </a:lvl8pPr>
            <a:lvl9pPr marL="1295888" indent="0">
              <a:buNone/>
              <a:defRPr sz="5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400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2756" y="1053960"/>
            <a:ext cx="1377037" cy="251209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0295" y="1053960"/>
            <a:ext cx="1377037" cy="251209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851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78" y="210793"/>
            <a:ext cx="2794576" cy="76526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178" y="970560"/>
            <a:ext cx="1370709" cy="475657"/>
          </a:xfrm>
        </p:spPr>
        <p:txBody>
          <a:bodyPr anchor="b"/>
          <a:lstStyle>
            <a:lvl1pPr marL="0" indent="0">
              <a:buNone/>
              <a:defRPr sz="850" b="1"/>
            </a:lvl1pPr>
            <a:lvl2pPr marL="161986" indent="0">
              <a:buNone/>
              <a:defRPr sz="709" b="1"/>
            </a:lvl2pPr>
            <a:lvl3pPr marL="323972" indent="0">
              <a:buNone/>
              <a:defRPr sz="638" b="1"/>
            </a:lvl3pPr>
            <a:lvl4pPr marL="485958" indent="0">
              <a:buNone/>
              <a:defRPr sz="567" b="1"/>
            </a:lvl4pPr>
            <a:lvl5pPr marL="647944" indent="0">
              <a:buNone/>
              <a:defRPr sz="567" b="1"/>
            </a:lvl5pPr>
            <a:lvl6pPr marL="809930" indent="0">
              <a:buNone/>
              <a:defRPr sz="567" b="1"/>
            </a:lvl6pPr>
            <a:lvl7pPr marL="971916" indent="0">
              <a:buNone/>
              <a:defRPr sz="567" b="1"/>
            </a:lvl7pPr>
            <a:lvl8pPr marL="1133902" indent="0">
              <a:buNone/>
              <a:defRPr sz="567" b="1"/>
            </a:lvl8pPr>
            <a:lvl9pPr marL="1295888" indent="0">
              <a:buNone/>
              <a:defRPr sz="567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3178" y="1446217"/>
            <a:ext cx="1370709" cy="212716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40295" y="970560"/>
            <a:ext cx="1377459" cy="475657"/>
          </a:xfrm>
        </p:spPr>
        <p:txBody>
          <a:bodyPr anchor="b"/>
          <a:lstStyle>
            <a:lvl1pPr marL="0" indent="0">
              <a:buNone/>
              <a:defRPr sz="850" b="1"/>
            </a:lvl1pPr>
            <a:lvl2pPr marL="161986" indent="0">
              <a:buNone/>
              <a:defRPr sz="709" b="1"/>
            </a:lvl2pPr>
            <a:lvl3pPr marL="323972" indent="0">
              <a:buNone/>
              <a:defRPr sz="638" b="1"/>
            </a:lvl3pPr>
            <a:lvl4pPr marL="485958" indent="0">
              <a:buNone/>
              <a:defRPr sz="567" b="1"/>
            </a:lvl4pPr>
            <a:lvl5pPr marL="647944" indent="0">
              <a:buNone/>
              <a:defRPr sz="567" b="1"/>
            </a:lvl5pPr>
            <a:lvl6pPr marL="809930" indent="0">
              <a:buNone/>
              <a:defRPr sz="567" b="1"/>
            </a:lvl6pPr>
            <a:lvl7pPr marL="971916" indent="0">
              <a:buNone/>
              <a:defRPr sz="567" b="1"/>
            </a:lvl7pPr>
            <a:lvl8pPr marL="1133902" indent="0">
              <a:buNone/>
              <a:defRPr sz="567" b="1"/>
            </a:lvl8pPr>
            <a:lvl9pPr marL="1295888" indent="0">
              <a:buNone/>
              <a:defRPr sz="567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40295" y="1446217"/>
            <a:ext cx="1377459" cy="212716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4428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126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4850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78" y="263948"/>
            <a:ext cx="1045013" cy="923819"/>
          </a:xfrm>
        </p:spPr>
        <p:txBody>
          <a:bodyPr anchor="b"/>
          <a:lstStyle>
            <a:lvl1pPr>
              <a:defRPr sz="113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7459" y="570056"/>
            <a:ext cx="1640295" cy="2813616"/>
          </a:xfrm>
        </p:spPr>
        <p:txBody>
          <a:bodyPr/>
          <a:lstStyle>
            <a:lvl1pPr>
              <a:defRPr sz="1134"/>
            </a:lvl1pPr>
            <a:lvl2pPr>
              <a:defRPr sz="992"/>
            </a:lvl2pPr>
            <a:lvl3pPr>
              <a:defRPr sz="850"/>
            </a:lvl3pPr>
            <a:lvl4pPr>
              <a:defRPr sz="709"/>
            </a:lvl4pPr>
            <a:lvl5pPr>
              <a:defRPr sz="709"/>
            </a:lvl5pPr>
            <a:lvl6pPr>
              <a:defRPr sz="709"/>
            </a:lvl6pPr>
            <a:lvl7pPr>
              <a:defRPr sz="709"/>
            </a:lvl7pPr>
            <a:lvl8pPr>
              <a:defRPr sz="709"/>
            </a:lvl8pPr>
            <a:lvl9pPr>
              <a:defRPr sz="709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178" y="1187768"/>
            <a:ext cx="1045013" cy="2200486"/>
          </a:xfrm>
        </p:spPr>
        <p:txBody>
          <a:bodyPr/>
          <a:lstStyle>
            <a:lvl1pPr marL="0" indent="0">
              <a:buNone/>
              <a:defRPr sz="567"/>
            </a:lvl1pPr>
            <a:lvl2pPr marL="161986" indent="0">
              <a:buNone/>
              <a:defRPr sz="496"/>
            </a:lvl2pPr>
            <a:lvl3pPr marL="323972" indent="0">
              <a:buNone/>
              <a:defRPr sz="425"/>
            </a:lvl3pPr>
            <a:lvl4pPr marL="485958" indent="0">
              <a:buNone/>
              <a:defRPr sz="354"/>
            </a:lvl4pPr>
            <a:lvl5pPr marL="647944" indent="0">
              <a:buNone/>
              <a:defRPr sz="354"/>
            </a:lvl5pPr>
            <a:lvl6pPr marL="809930" indent="0">
              <a:buNone/>
              <a:defRPr sz="354"/>
            </a:lvl6pPr>
            <a:lvl7pPr marL="971916" indent="0">
              <a:buNone/>
              <a:defRPr sz="354"/>
            </a:lvl7pPr>
            <a:lvl8pPr marL="1133902" indent="0">
              <a:buNone/>
              <a:defRPr sz="354"/>
            </a:lvl8pPr>
            <a:lvl9pPr marL="1295888" indent="0">
              <a:buNone/>
              <a:defRPr sz="354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725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78" y="263948"/>
            <a:ext cx="1045013" cy="923819"/>
          </a:xfrm>
        </p:spPr>
        <p:txBody>
          <a:bodyPr anchor="b"/>
          <a:lstStyle>
            <a:lvl1pPr>
              <a:defRPr sz="1134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7459" y="570056"/>
            <a:ext cx="1640295" cy="2813616"/>
          </a:xfrm>
        </p:spPr>
        <p:txBody>
          <a:bodyPr anchor="t"/>
          <a:lstStyle>
            <a:lvl1pPr marL="0" indent="0">
              <a:buNone/>
              <a:defRPr sz="1134"/>
            </a:lvl1pPr>
            <a:lvl2pPr marL="161986" indent="0">
              <a:buNone/>
              <a:defRPr sz="992"/>
            </a:lvl2pPr>
            <a:lvl3pPr marL="323972" indent="0">
              <a:buNone/>
              <a:defRPr sz="850"/>
            </a:lvl3pPr>
            <a:lvl4pPr marL="485958" indent="0">
              <a:buNone/>
              <a:defRPr sz="709"/>
            </a:lvl4pPr>
            <a:lvl5pPr marL="647944" indent="0">
              <a:buNone/>
              <a:defRPr sz="709"/>
            </a:lvl5pPr>
            <a:lvl6pPr marL="809930" indent="0">
              <a:buNone/>
              <a:defRPr sz="709"/>
            </a:lvl6pPr>
            <a:lvl7pPr marL="971916" indent="0">
              <a:buNone/>
              <a:defRPr sz="709"/>
            </a:lvl7pPr>
            <a:lvl8pPr marL="1133902" indent="0">
              <a:buNone/>
              <a:defRPr sz="709"/>
            </a:lvl8pPr>
            <a:lvl9pPr marL="1295888" indent="0">
              <a:buNone/>
              <a:defRPr sz="70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178" y="1187768"/>
            <a:ext cx="1045013" cy="2200486"/>
          </a:xfrm>
        </p:spPr>
        <p:txBody>
          <a:bodyPr/>
          <a:lstStyle>
            <a:lvl1pPr marL="0" indent="0">
              <a:buNone/>
              <a:defRPr sz="567"/>
            </a:lvl1pPr>
            <a:lvl2pPr marL="161986" indent="0">
              <a:buNone/>
              <a:defRPr sz="496"/>
            </a:lvl2pPr>
            <a:lvl3pPr marL="323972" indent="0">
              <a:buNone/>
              <a:defRPr sz="425"/>
            </a:lvl3pPr>
            <a:lvl4pPr marL="485958" indent="0">
              <a:buNone/>
              <a:defRPr sz="354"/>
            </a:lvl4pPr>
            <a:lvl5pPr marL="647944" indent="0">
              <a:buNone/>
              <a:defRPr sz="354"/>
            </a:lvl5pPr>
            <a:lvl6pPr marL="809930" indent="0">
              <a:buNone/>
              <a:defRPr sz="354"/>
            </a:lvl6pPr>
            <a:lvl7pPr marL="971916" indent="0">
              <a:buNone/>
              <a:defRPr sz="354"/>
            </a:lvl7pPr>
            <a:lvl8pPr marL="1133902" indent="0">
              <a:buNone/>
              <a:defRPr sz="354"/>
            </a:lvl8pPr>
            <a:lvl9pPr marL="1295888" indent="0">
              <a:buNone/>
              <a:defRPr sz="354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363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2756" y="210793"/>
            <a:ext cx="2794576" cy="76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2756" y="1053960"/>
            <a:ext cx="2794576" cy="25120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2756" y="3669616"/>
            <a:ext cx="729020" cy="2107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4A674-51DE-40C3-8530-A6532F40EC03}" type="datetimeFigureOut">
              <a:rPr lang="zh-CN" altLang="en-US" smtClean="0"/>
              <a:t>2018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73279" y="3669616"/>
            <a:ext cx="1093530" cy="2107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8312" y="3669616"/>
            <a:ext cx="729020" cy="21079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B1462-FB1C-4546-ACAF-CE290A463B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494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323972" rtl="0" eaLnBrk="1" latinLnBrk="0" hangingPunct="1">
        <a:lnSpc>
          <a:spcPct val="90000"/>
        </a:lnSpc>
        <a:spcBef>
          <a:spcPct val="0"/>
        </a:spcBef>
        <a:buNone/>
        <a:defRPr sz="155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0993" indent="-80993" algn="l" defTabSz="323972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1pPr>
      <a:lvl2pPr marL="242979" indent="-80993" algn="l" defTabSz="323972" rtl="0" eaLnBrk="1" latinLnBrk="0" hangingPunct="1">
        <a:lnSpc>
          <a:spcPct val="90000"/>
        </a:lnSpc>
        <a:spcBef>
          <a:spcPts val="177"/>
        </a:spcBef>
        <a:buFont typeface="Arial" panose="020B0604020202020204" pitchFamily="34" charset="0"/>
        <a:buChar char="•"/>
        <a:defRPr sz="850" kern="1200">
          <a:solidFill>
            <a:schemeClr val="tx1"/>
          </a:solidFill>
          <a:latin typeface="+mn-lt"/>
          <a:ea typeface="+mn-ea"/>
          <a:cs typeface="+mn-cs"/>
        </a:defRPr>
      </a:lvl2pPr>
      <a:lvl3pPr marL="404965" indent="-80993" algn="l" defTabSz="323972" rtl="0" eaLnBrk="1" latinLnBrk="0" hangingPunct="1">
        <a:lnSpc>
          <a:spcPct val="90000"/>
        </a:lnSpc>
        <a:spcBef>
          <a:spcPts val="177"/>
        </a:spcBef>
        <a:buFont typeface="Arial" panose="020B0604020202020204" pitchFamily="34" charset="0"/>
        <a:buChar char="•"/>
        <a:defRPr sz="709" kern="1200">
          <a:solidFill>
            <a:schemeClr val="tx1"/>
          </a:solidFill>
          <a:latin typeface="+mn-lt"/>
          <a:ea typeface="+mn-ea"/>
          <a:cs typeface="+mn-cs"/>
        </a:defRPr>
      </a:lvl3pPr>
      <a:lvl4pPr marL="566951" indent="-80993" algn="l" defTabSz="323972" rtl="0" eaLnBrk="1" latinLnBrk="0" hangingPunct="1">
        <a:lnSpc>
          <a:spcPct val="90000"/>
        </a:lnSpc>
        <a:spcBef>
          <a:spcPts val="177"/>
        </a:spcBef>
        <a:buFont typeface="Arial" panose="020B0604020202020204" pitchFamily="34" charset="0"/>
        <a:buChar char="•"/>
        <a:defRPr sz="638" kern="1200">
          <a:solidFill>
            <a:schemeClr val="tx1"/>
          </a:solidFill>
          <a:latin typeface="+mn-lt"/>
          <a:ea typeface="+mn-ea"/>
          <a:cs typeface="+mn-cs"/>
        </a:defRPr>
      </a:lvl4pPr>
      <a:lvl5pPr marL="728937" indent="-80993" algn="l" defTabSz="323972" rtl="0" eaLnBrk="1" latinLnBrk="0" hangingPunct="1">
        <a:lnSpc>
          <a:spcPct val="90000"/>
        </a:lnSpc>
        <a:spcBef>
          <a:spcPts val="177"/>
        </a:spcBef>
        <a:buFont typeface="Arial" panose="020B0604020202020204" pitchFamily="34" charset="0"/>
        <a:buChar char="•"/>
        <a:defRPr sz="638" kern="1200">
          <a:solidFill>
            <a:schemeClr val="tx1"/>
          </a:solidFill>
          <a:latin typeface="+mn-lt"/>
          <a:ea typeface="+mn-ea"/>
          <a:cs typeface="+mn-cs"/>
        </a:defRPr>
      </a:lvl5pPr>
      <a:lvl6pPr marL="890923" indent="-80993" algn="l" defTabSz="323972" rtl="0" eaLnBrk="1" latinLnBrk="0" hangingPunct="1">
        <a:lnSpc>
          <a:spcPct val="90000"/>
        </a:lnSpc>
        <a:spcBef>
          <a:spcPts val="177"/>
        </a:spcBef>
        <a:buFont typeface="Arial" panose="020B0604020202020204" pitchFamily="34" charset="0"/>
        <a:buChar char="•"/>
        <a:defRPr sz="638" kern="1200">
          <a:solidFill>
            <a:schemeClr val="tx1"/>
          </a:solidFill>
          <a:latin typeface="+mn-lt"/>
          <a:ea typeface="+mn-ea"/>
          <a:cs typeface="+mn-cs"/>
        </a:defRPr>
      </a:lvl6pPr>
      <a:lvl7pPr marL="1052909" indent="-80993" algn="l" defTabSz="323972" rtl="0" eaLnBrk="1" latinLnBrk="0" hangingPunct="1">
        <a:lnSpc>
          <a:spcPct val="90000"/>
        </a:lnSpc>
        <a:spcBef>
          <a:spcPts val="177"/>
        </a:spcBef>
        <a:buFont typeface="Arial" panose="020B0604020202020204" pitchFamily="34" charset="0"/>
        <a:buChar char="•"/>
        <a:defRPr sz="638" kern="1200">
          <a:solidFill>
            <a:schemeClr val="tx1"/>
          </a:solidFill>
          <a:latin typeface="+mn-lt"/>
          <a:ea typeface="+mn-ea"/>
          <a:cs typeface="+mn-cs"/>
        </a:defRPr>
      </a:lvl7pPr>
      <a:lvl8pPr marL="1214895" indent="-80993" algn="l" defTabSz="323972" rtl="0" eaLnBrk="1" latinLnBrk="0" hangingPunct="1">
        <a:lnSpc>
          <a:spcPct val="90000"/>
        </a:lnSpc>
        <a:spcBef>
          <a:spcPts val="177"/>
        </a:spcBef>
        <a:buFont typeface="Arial" panose="020B0604020202020204" pitchFamily="34" charset="0"/>
        <a:buChar char="•"/>
        <a:defRPr sz="638" kern="1200">
          <a:solidFill>
            <a:schemeClr val="tx1"/>
          </a:solidFill>
          <a:latin typeface="+mn-lt"/>
          <a:ea typeface="+mn-ea"/>
          <a:cs typeface="+mn-cs"/>
        </a:defRPr>
      </a:lvl8pPr>
      <a:lvl9pPr marL="1376881" indent="-80993" algn="l" defTabSz="323972" rtl="0" eaLnBrk="1" latinLnBrk="0" hangingPunct="1">
        <a:lnSpc>
          <a:spcPct val="90000"/>
        </a:lnSpc>
        <a:spcBef>
          <a:spcPts val="177"/>
        </a:spcBef>
        <a:buFont typeface="Arial" panose="020B0604020202020204" pitchFamily="34" charset="0"/>
        <a:buChar char="•"/>
        <a:defRPr sz="63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3972" rtl="0" eaLnBrk="1" latinLnBrk="0" hangingPunct="1">
        <a:defRPr sz="638" kern="1200">
          <a:solidFill>
            <a:schemeClr val="tx1"/>
          </a:solidFill>
          <a:latin typeface="+mn-lt"/>
          <a:ea typeface="+mn-ea"/>
          <a:cs typeface="+mn-cs"/>
        </a:defRPr>
      </a:lvl1pPr>
      <a:lvl2pPr marL="161986" algn="l" defTabSz="323972" rtl="0" eaLnBrk="1" latinLnBrk="0" hangingPunct="1">
        <a:defRPr sz="638" kern="1200">
          <a:solidFill>
            <a:schemeClr val="tx1"/>
          </a:solidFill>
          <a:latin typeface="+mn-lt"/>
          <a:ea typeface="+mn-ea"/>
          <a:cs typeface="+mn-cs"/>
        </a:defRPr>
      </a:lvl2pPr>
      <a:lvl3pPr marL="323972" algn="l" defTabSz="323972" rtl="0" eaLnBrk="1" latinLnBrk="0" hangingPunct="1">
        <a:defRPr sz="638" kern="1200">
          <a:solidFill>
            <a:schemeClr val="tx1"/>
          </a:solidFill>
          <a:latin typeface="+mn-lt"/>
          <a:ea typeface="+mn-ea"/>
          <a:cs typeface="+mn-cs"/>
        </a:defRPr>
      </a:lvl3pPr>
      <a:lvl4pPr marL="485958" algn="l" defTabSz="323972" rtl="0" eaLnBrk="1" latinLnBrk="0" hangingPunct="1">
        <a:defRPr sz="638" kern="1200">
          <a:solidFill>
            <a:schemeClr val="tx1"/>
          </a:solidFill>
          <a:latin typeface="+mn-lt"/>
          <a:ea typeface="+mn-ea"/>
          <a:cs typeface="+mn-cs"/>
        </a:defRPr>
      </a:lvl4pPr>
      <a:lvl5pPr marL="647944" algn="l" defTabSz="323972" rtl="0" eaLnBrk="1" latinLnBrk="0" hangingPunct="1">
        <a:defRPr sz="638" kern="1200">
          <a:solidFill>
            <a:schemeClr val="tx1"/>
          </a:solidFill>
          <a:latin typeface="+mn-lt"/>
          <a:ea typeface="+mn-ea"/>
          <a:cs typeface="+mn-cs"/>
        </a:defRPr>
      </a:lvl5pPr>
      <a:lvl6pPr marL="809930" algn="l" defTabSz="323972" rtl="0" eaLnBrk="1" latinLnBrk="0" hangingPunct="1">
        <a:defRPr sz="638" kern="1200">
          <a:solidFill>
            <a:schemeClr val="tx1"/>
          </a:solidFill>
          <a:latin typeface="+mn-lt"/>
          <a:ea typeface="+mn-ea"/>
          <a:cs typeface="+mn-cs"/>
        </a:defRPr>
      </a:lvl6pPr>
      <a:lvl7pPr marL="971916" algn="l" defTabSz="323972" rtl="0" eaLnBrk="1" latinLnBrk="0" hangingPunct="1">
        <a:defRPr sz="638" kern="1200">
          <a:solidFill>
            <a:schemeClr val="tx1"/>
          </a:solidFill>
          <a:latin typeface="+mn-lt"/>
          <a:ea typeface="+mn-ea"/>
          <a:cs typeface="+mn-cs"/>
        </a:defRPr>
      </a:lvl7pPr>
      <a:lvl8pPr marL="1133902" algn="l" defTabSz="323972" rtl="0" eaLnBrk="1" latinLnBrk="0" hangingPunct="1">
        <a:defRPr sz="638" kern="1200">
          <a:solidFill>
            <a:schemeClr val="tx1"/>
          </a:solidFill>
          <a:latin typeface="+mn-lt"/>
          <a:ea typeface="+mn-ea"/>
          <a:cs typeface="+mn-cs"/>
        </a:defRPr>
      </a:lvl8pPr>
      <a:lvl9pPr marL="1295888" algn="l" defTabSz="323972" rtl="0" eaLnBrk="1" latinLnBrk="0" hangingPunct="1">
        <a:defRPr sz="63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0" y="69688"/>
            <a:ext cx="3012581" cy="3660166"/>
            <a:chOff x="93567" y="100110"/>
            <a:chExt cx="3565053" cy="4331398"/>
          </a:xfrm>
        </p:grpSpPr>
        <p:grpSp>
          <p:nvGrpSpPr>
            <p:cNvPr id="110" name="组合 109"/>
            <p:cNvGrpSpPr/>
            <p:nvPr/>
          </p:nvGrpSpPr>
          <p:grpSpPr>
            <a:xfrm>
              <a:off x="93567" y="100110"/>
              <a:ext cx="3565053" cy="4331398"/>
              <a:chOff x="2778511" y="681742"/>
              <a:chExt cx="3565053" cy="4331398"/>
            </a:xfrm>
          </p:grpSpPr>
          <p:sp>
            <p:nvSpPr>
              <p:cNvPr id="6" name="流程图: 或者 5"/>
              <p:cNvSpPr/>
              <p:nvPr/>
            </p:nvSpPr>
            <p:spPr>
              <a:xfrm>
                <a:off x="4519246" y="1099038"/>
                <a:ext cx="316524" cy="342900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77270" tIns="38635" rIns="77270" bIns="38635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657"/>
              </a:p>
            </p:txBody>
          </p:sp>
          <p:grpSp>
            <p:nvGrpSpPr>
              <p:cNvPr id="109" name="组合 108"/>
              <p:cNvGrpSpPr/>
              <p:nvPr/>
            </p:nvGrpSpPr>
            <p:grpSpPr>
              <a:xfrm>
                <a:off x="2778511" y="681742"/>
                <a:ext cx="3565053" cy="4331398"/>
                <a:chOff x="2778511" y="681742"/>
                <a:chExt cx="3565053" cy="4331398"/>
              </a:xfrm>
            </p:grpSpPr>
            <p:sp>
              <p:nvSpPr>
                <p:cNvPr id="7" name="流程图: 汇总连接 6"/>
                <p:cNvSpPr/>
                <p:nvPr/>
              </p:nvSpPr>
              <p:spPr>
                <a:xfrm>
                  <a:off x="3244362" y="2066192"/>
                  <a:ext cx="307730" cy="325316"/>
                </a:xfrm>
                <a:prstGeom prst="flowChartSummingJunction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7270" tIns="38635" rIns="77270" bIns="38635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657"/>
                </a:p>
              </p:txBody>
            </p:sp>
            <p:sp>
              <p:nvSpPr>
                <p:cNvPr id="8" name="流程图: 汇总连接 7"/>
                <p:cNvSpPr/>
                <p:nvPr/>
              </p:nvSpPr>
              <p:spPr>
                <a:xfrm>
                  <a:off x="4378570" y="2069124"/>
                  <a:ext cx="307730" cy="325316"/>
                </a:xfrm>
                <a:prstGeom prst="flowChartSummingJunction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7270" tIns="38635" rIns="77270" bIns="38635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657"/>
                </a:p>
              </p:txBody>
            </p:sp>
            <p:sp>
              <p:nvSpPr>
                <p:cNvPr id="9" name="流程图: 汇总连接 8"/>
                <p:cNvSpPr/>
                <p:nvPr/>
              </p:nvSpPr>
              <p:spPr>
                <a:xfrm>
                  <a:off x="5852746" y="2066192"/>
                  <a:ext cx="307730" cy="325316"/>
                </a:xfrm>
                <a:prstGeom prst="flowChartSummingJunction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7270" tIns="38635" rIns="77270" bIns="38635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657"/>
                </a:p>
              </p:txBody>
            </p:sp>
            <p:cxnSp>
              <p:nvCxnSpPr>
                <p:cNvPr id="11" name="直接箭头连接符 10"/>
                <p:cNvCxnSpPr>
                  <a:stCxn id="7" idx="7"/>
                  <a:endCxn id="6" idx="3"/>
                </p:cNvCxnSpPr>
                <p:nvPr/>
              </p:nvCxnSpPr>
              <p:spPr>
                <a:xfrm flipV="1">
                  <a:off x="3507026" y="1391721"/>
                  <a:ext cx="1058574" cy="72211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箭头连接符 12"/>
                <p:cNvCxnSpPr>
                  <a:stCxn id="8" idx="0"/>
                  <a:endCxn id="6" idx="4"/>
                </p:cNvCxnSpPr>
                <p:nvPr/>
              </p:nvCxnSpPr>
              <p:spPr>
                <a:xfrm flipV="1">
                  <a:off x="4532435" y="1441938"/>
                  <a:ext cx="145073" cy="62718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箭头连接符 14"/>
                <p:cNvCxnSpPr/>
                <p:nvPr/>
              </p:nvCxnSpPr>
              <p:spPr>
                <a:xfrm flipH="1" flipV="1">
                  <a:off x="4766264" y="1482109"/>
                  <a:ext cx="580192" cy="63172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箭头连接符 16"/>
                <p:cNvCxnSpPr>
                  <a:stCxn id="9" idx="0"/>
                  <a:endCxn id="6" idx="5"/>
                </p:cNvCxnSpPr>
                <p:nvPr/>
              </p:nvCxnSpPr>
              <p:spPr>
                <a:xfrm flipH="1" flipV="1">
                  <a:off x="4789416" y="1391721"/>
                  <a:ext cx="1217195" cy="67447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箭头连接符 20"/>
                <p:cNvCxnSpPr>
                  <a:stCxn id="6" idx="0"/>
                </p:cNvCxnSpPr>
                <p:nvPr/>
              </p:nvCxnSpPr>
              <p:spPr>
                <a:xfrm flipV="1">
                  <a:off x="4677508" y="939441"/>
                  <a:ext cx="0" cy="159597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文本框 21"/>
                <p:cNvSpPr txBox="1"/>
                <p:nvPr/>
              </p:nvSpPr>
              <p:spPr>
                <a:xfrm>
                  <a:off x="4549752" y="681742"/>
                  <a:ext cx="457201" cy="3246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183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sz="1183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4" name="直接箭头连接符 23"/>
                <p:cNvCxnSpPr/>
                <p:nvPr/>
              </p:nvCxnSpPr>
              <p:spPr>
                <a:xfrm flipH="1" flipV="1">
                  <a:off x="3398226" y="2405005"/>
                  <a:ext cx="7718" cy="39296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1" name="对象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3562415"/>
                    </p:ext>
                  </p:extLst>
                </p:nvPr>
              </p:nvGraphicFramePr>
              <p:xfrm>
                <a:off x="3326030" y="2755900"/>
                <a:ext cx="216942" cy="2744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1" name="Equation" r:id="rId3" imgW="152280" imgH="190440" progId="Equation.DSMT4">
                        <p:embed/>
                      </p:oleObj>
                    </mc:Choice>
                    <mc:Fallback>
                      <p:oleObj name="Equation" r:id="rId3" imgW="1522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26030" y="2755900"/>
                              <a:ext cx="216942" cy="27449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5" name="直接箭头连接符 34"/>
                <p:cNvCxnSpPr/>
                <p:nvPr/>
              </p:nvCxnSpPr>
              <p:spPr>
                <a:xfrm flipV="1">
                  <a:off x="3412287" y="3002930"/>
                  <a:ext cx="0" cy="41511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圆角矩形 41"/>
                <p:cNvSpPr/>
                <p:nvPr/>
              </p:nvSpPr>
              <p:spPr>
                <a:xfrm>
                  <a:off x="3112584" y="3420818"/>
                  <a:ext cx="3230980" cy="301902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5"/>
                  </a:solidFill>
                </a:ln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7270" tIns="38635" rIns="77270" bIns="38635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altLang="zh-CN" sz="1183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ftmax</a:t>
                  </a:r>
                  <a:endParaRPr lang="zh-CN" altLang="en-US" sz="1183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4" name="直接箭头连接符 43"/>
                <p:cNvCxnSpPr/>
                <p:nvPr/>
              </p:nvCxnSpPr>
              <p:spPr>
                <a:xfrm flipV="1">
                  <a:off x="3398226" y="3730011"/>
                  <a:ext cx="0" cy="45423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圆角矩形 46"/>
                <p:cNvSpPr/>
                <p:nvPr/>
              </p:nvSpPr>
              <p:spPr>
                <a:xfrm>
                  <a:off x="3142164" y="4178643"/>
                  <a:ext cx="527333" cy="314036"/>
                </a:xfrm>
                <a:prstGeom prst="roundRect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7270" tIns="38635" rIns="77270" bIns="38635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altLang="zh-CN" sz="1183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endParaRPr lang="zh-CN" altLang="en-US" sz="1183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圆角矩形 49"/>
                <p:cNvSpPr/>
                <p:nvPr/>
              </p:nvSpPr>
              <p:spPr>
                <a:xfrm>
                  <a:off x="4319977" y="4195921"/>
                  <a:ext cx="527333" cy="314036"/>
                </a:xfrm>
                <a:prstGeom prst="roundRect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7270" tIns="38635" rIns="77270" bIns="38635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altLang="zh-CN" sz="1183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endParaRPr lang="zh-CN" altLang="en-US" sz="1183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圆角矩形 50"/>
                <p:cNvSpPr/>
                <p:nvPr/>
              </p:nvSpPr>
              <p:spPr>
                <a:xfrm>
                  <a:off x="5777433" y="4198826"/>
                  <a:ext cx="527333" cy="314036"/>
                </a:xfrm>
                <a:prstGeom prst="roundRect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77270" tIns="38635" rIns="77270" bIns="38635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r>
                    <a:rPr lang="en-US" altLang="zh-CN" sz="1183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endParaRPr lang="zh-CN" altLang="en-US" sz="1183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文本框 52"/>
                <p:cNvSpPr txBox="1"/>
                <p:nvPr/>
              </p:nvSpPr>
              <p:spPr>
                <a:xfrm>
                  <a:off x="5203019" y="2006393"/>
                  <a:ext cx="510685" cy="3862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521" dirty="0"/>
                    <a:t>…</a:t>
                  </a:r>
                  <a:endParaRPr lang="zh-CN" altLang="en-US" sz="1521" dirty="0"/>
                </a:p>
              </p:txBody>
            </p:sp>
            <p:cxnSp>
              <p:nvCxnSpPr>
                <p:cNvPr id="57" name="直接箭头连接符 56"/>
                <p:cNvCxnSpPr/>
                <p:nvPr/>
              </p:nvCxnSpPr>
              <p:spPr>
                <a:xfrm flipH="1" flipV="1">
                  <a:off x="3412288" y="4516315"/>
                  <a:ext cx="7134" cy="25636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0" name="组合 99"/>
                <p:cNvGrpSpPr/>
                <p:nvPr/>
              </p:nvGrpSpPr>
              <p:grpSpPr>
                <a:xfrm>
                  <a:off x="2971937" y="4516313"/>
                  <a:ext cx="2971001" cy="189555"/>
                  <a:chOff x="2911506" y="4793128"/>
                  <a:chExt cx="2971001" cy="189555"/>
                </a:xfrm>
              </p:grpSpPr>
              <p:cxnSp>
                <p:nvCxnSpPr>
                  <p:cNvPr id="62" name="直接连接符 61"/>
                  <p:cNvCxnSpPr/>
                  <p:nvPr/>
                </p:nvCxnSpPr>
                <p:spPr>
                  <a:xfrm>
                    <a:off x="2911506" y="4982683"/>
                    <a:ext cx="2971001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直接箭头连接符 63"/>
                  <p:cNvCxnSpPr/>
                  <p:nvPr/>
                </p:nvCxnSpPr>
                <p:spPr>
                  <a:xfrm flipV="1">
                    <a:off x="3244362" y="4793128"/>
                    <a:ext cx="0" cy="18955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直接箭头连接符 64"/>
                  <p:cNvCxnSpPr/>
                  <p:nvPr/>
                </p:nvCxnSpPr>
                <p:spPr>
                  <a:xfrm flipV="1">
                    <a:off x="4367114" y="4793128"/>
                    <a:ext cx="0" cy="18955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箭头连接符 65"/>
                  <p:cNvCxnSpPr/>
                  <p:nvPr/>
                </p:nvCxnSpPr>
                <p:spPr>
                  <a:xfrm flipV="1">
                    <a:off x="5882507" y="4793128"/>
                    <a:ext cx="0" cy="18955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文本框 67"/>
                <p:cNvSpPr txBox="1"/>
                <p:nvPr/>
              </p:nvSpPr>
              <p:spPr>
                <a:xfrm>
                  <a:off x="2778511" y="4492677"/>
                  <a:ext cx="489526" cy="3246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183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zh-CN" altLang="en-US" sz="1183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73" name="对象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40674572"/>
                    </p:ext>
                  </p:extLst>
                </p:nvPr>
              </p:nvGraphicFramePr>
              <p:xfrm>
                <a:off x="3313330" y="4705868"/>
                <a:ext cx="273214" cy="307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2" name="Equation" r:id="rId5" imgW="139680" imgH="190440" progId="Equation.DSMT4">
                        <p:embed/>
                      </p:oleObj>
                    </mc:Choice>
                    <mc:Fallback>
                      <p:oleObj name="Equation" r:id="rId5" imgW="1396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13330" y="4705868"/>
                              <a:ext cx="273214" cy="30727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4" name="肘形连接符 83"/>
                <p:cNvCxnSpPr/>
                <p:nvPr/>
              </p:nvCxnSpPr>
              <p:spPr>
                <a:xfrm flipH="1" flipV="1">
                  <a:off x="4679738" y="2230752"/>
                  <a:ext cx="92486" cy="2632540"/>
                </a:xfrm>
                <a:prstGeom prst="bentConnector4">
                  <a:avLst>
                    <a:gd name="adj1" fmla="val -247173"/>
                    <a:gd name="adj2" fmla="val 100163"/>
                  </a:avLst>
                </a:prstGeom>
                <a:ln w="9525">
                  <a:solidFill>
                    <a:schemeClr val="accent2">
                      <a:lumMod val="75000"/>
                    </a:schemeClr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箭头连接符 97"/>
                <p:cNvCxnSpPr/>
                <p:nvPr/>
              </p:nvCxnSpPr>
              <p:spPr>
                <a:xfrm flipV="1">
                  <a:off x="4560770" y="3730011"/>
                  <a:ext cx="0" cy="45423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箭头连接符 98"/>
                <p:cNvCxnSpPr/>
                <p:nvPr/>
              </p:nvCxnSpPr>
              <p:spPr>
                <a:xfrm flipV="1">
                  <a:off x="6008056" y="3730011"/>
                  <a:ext cx="0" cy="45423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02566"/>
                </p:ext>
              </p:extLst>
            </p:nvPr>
          </p:nvGraphicFramePr>
          <p:xfrm>
            <a:off x="1783195" y="4131989"/>
            <a:ext cx="290794" cy="299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7" imgW="152280" imgH="190440" progId="Equation.DSMT4">
                    <p:embed/>
                  </p:oleObj>
                </mc:Choice>
                <mc:Fallback>
                  <p:oleObj name="Equation" r:id="rId7" imgW="152280" imgH="190440" progId="Equation.DSMT4">
                    <p:embed/>
                    <p:pic>
                      <p:nvPicPr>
                        <p:cNvPr id="73" name="对象 7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83195" y="4131989"/>
                          <a:ext cx="290794" cy="2993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742206"/>
                </p:ext>
              </p:extLst>
            </p:nvPr>
          </p:nvGraphicFramePr>
          <p:xfrm>
            <a:off x="3262501" y="4163707"/>
            <a:ext cx="324727" cy="267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Equation" r:id="rId9" imgW="190440" imgH="190440" progId="Equation.DSMT4">
                    <p:embed/>
                  </p:oleObj>
                </mc:Choice>
                <mc:Fallback>
                  <p:oleObj name="Equation" r:id="rId9" imgW="190440" imgH="190440" progId="Equation.DSMT4">
                    <p:embed/>
                    <p:pic>
                      <p:nvPicPr>
                        <p:cNvPr id="73" name="对象 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2501" y="4163707"/>
                          <a:ext cx="324727" cy="267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685936"/>
                </p:ext>
              </p:extLst>
            </p:nvPr>
          </p:nvGraphicFramePr>
          <p:xfrm>
            <a:off x="1772494" y="2194035"/>
            <a:ext cx="252412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31" name="对象 3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72494" y="2194035"/>
                          <a:ext cx="252412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484791"/>
                </p:ext>
              </p:extLst>
            </p:nvPr>
          </p:nvGraphicFramePr>
          <p:xfrm>
            <a:off x="3235092" y="2194479"/>
            <a:ext cx="28892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" name="Equation" r:id="rId13" imgW="203040" imgH="190440" progId="Equation.DSMT4">
                    <p:embed/>
                  </p:oleObj>
                </mc:Choice>
                <mc:Fallback>
                  <p:oleObj name="Equation" r:id="rId13" imgW="203040" imgH="19044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35092" y="2194479"/>
                          <a:ext cx="288925" cy="274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直接箭头连接符 55"/>
            <p:cNvCxnSpPr/>
            <p:nvPr/>
          </p:nvCxnSpPr>
          <p:spPr>
            <a:xfrm flipH="1" flipV="1">
              <a:off x="1864809" y="1835133"/>
              <a:ext cx="7718" cy="39296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>
            <a:xfrm flipH="1" flipV="1">
              <a:off x="3331234" y="1823373"/>
              <a:ext cx="7718" cy="39296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 flipV="1">
              <a:off x="1875826" y="2421299"/>
              <a:ext cx="0" cy="41511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/>
            <p:nvPr/>
          </p:nvCxnSpPr>
          <p:spPr>
            <a:xfrm flipV="1">
              <a:off x="3346645" y="2421298"/>
              <a:ext cx="0" cy="41511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H="1" flipV="1">
              <a:off x="3370557" y="3955708"/>
              <a:ext cx="7134" cy="2563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 flipH="1" flipV="1">
              <a:off x="1886852" y="3941421"/>
              <a:ext cx="7134" cy="2563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本框 69"/>
            <p:cNvSpPr txBox="1"/>
            <p:nvPr/>
          </p:nvSpPr>
          <p:spPr>
            <a:xfrm>
              <a:off x="2551690" y="2162584"/>
              <a:ext cx="510685" cy="386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21" dirty="0"/>
                <a:t>…</a:t>
              </a:r>
              <a:endParaRPr lang="zh-CN" altLang="en-US" sz="1521" dirty="0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2550894" y="3557769"/>
              <a:ext cx="510685" cy="386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21" dirty="0"/>
                <a:t>…</a:t>
              </a:r>
              <a:endParaRPr lang="zh-CN" altLang="en-US" sz="1521" dirty="0"/>
            </a:p>
          </p:txBody>
        </p:sp>
        <p:cxnSp>
          <p:nvCxnSpPr>
            <p:cNvPr id="72" name="肘形连接符 71"/>
            <p:cNvCxnSpPr/>
            <p:nvPr/>
          </p:nvCxnSpPr>
          <p:spPr>
            <a:xfrm flipH="1" flipV="1">
              <a:off x="882048" y="1649120"/>
              <a:ext cx="92486" cy="2632540"/>
            </a:xfrm>
            <a:prstGeom prst="bentConnector4">
              <a:avLst>
                <a:gd name="adj1" fmla="val -247173"/>
                <a:gd name="adj2" fmla="val 100163"/>
              </a:avLst>
            </a:prstGeom>
            <a:ln w="9525">
              <a:solidFill>
                <a:schemeClr val="accent2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肘形连接符 75"/>
            <p:cNvCxnSpPr/>
            <p:nvPr/>
          </p:nvCxnSpPr>
          <p:spPr>
            <a:xfrm flipH="1" flipV="1">
              <a:off x="3477817" y="1649120"/>
              <a:ext cx="92486" cy="2632540"/>
            </a:xfrm>
            <a:prstGeom prst="bentConnector4">
              <a:avLst>
                <a:gd name="adj1" fmla="val -247173"/>
                <a:gd name="adj2" fmla="val 100163"/>
              </a:avLst>
            </a:prstGeom>
            <a:ln w="9525">
              <a:solidFill>
                <a:schemeClr val="accent2">
                  <a:lumMod val="75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284922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0</TotalTime>
  <Words>9</Words>
  <Application>Microsoft Office PowerPoint</Application>
  <PresentationFormat>自定义</PresentationFormat>
  <Paragraphs>9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等线</vt:lpstr>
      <vt:lpstr>等线 Light</vt:lpstr>
      <vt:lpstr>Arial</vt:lpstr>
      <vt:lpstr>Calibri</vt:lpstr>
      <vt:lpstr>Calibri Light</vt:lpstr>
      <vt:lpstr>Times New Roman</vt:lpstr>
      <vt:lpstr>Office 主题​​</vt:lpstr>
      <vt:lpstr>MathType 6.0 Equation</vt:lpstr>
      <vt:lpstr>PowerPoint 演示文稿</vt:lpstr>
    </vt:vector>
  </TitlesOfParts>
  <Company>aa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ong</dc:creator>
  <cp:lastModifiedBy>zhong</cp:lastModifiedBy>
  <cp:revision>14</cp:revision>
  <dcterms:created xsi:type="dcterms:W3CDTF">2018-09-17T03:01:05Z</dcterms:created>
  <dcterms:modified xsi:type="dcterms:W3CDTF">2018-09-17T04:54:17Z</dcterms:modified>
</cp:coreProperties>
</file>